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5B85" w:rsidRPr="00170447" w:rsidRDefault="00A2137B" w:rsidP="00B907F2">
      <w:pPr>
        <w:pStyle w:val="ae"/>
        <w:rPr>
          <w:rFonts w:ascii="Times New Roman" w:eastAsia="Times New Roman" w:hAnsi="Times New Roman" w:cs="Times New Roman"/>
          <w:sz w:val="32"/>
          <w:szCs w:val="32"/>
        </w:rPr>
      </w:pPr>
      <w:bookmarkStart w:id="0" w:name="_GoBack"/>
      <w:bookmarkEnd w:id="0"/>
      <w:r w:rsidRPr="00C3415E">
        <w:t xml:space="preserve">  </w:t>
      </w:r>
      <w:r w:rsidRPr="00170447">
        <w:rPr>
          <w:sz w:val="32"/>
          <w:szCs w:val="32"/>
        </w:rPr>
        <w:t xml:space="preserve"> 经济学院</w:t>
      </w:r>
      <w:r w:rsidR="00170447">
        <w:rPr>
          <w:rFonts w:hint="eastAsia"/>
          <w:sz w:val="32"/>
          <w:szCs w:val="32"/>
        </w:rPr>
        <w:t>2</w:t>
      </w:r>
      <w:r w:rsidR="00170447">
        <w:rPr>
          <w:sz w:val="32"/>
          <w:szCs w:val="32"/>
        </w:rPr>
        <w:t>024</w:t>
      </w:r>
      <w:r w:rsidR="00170447">
        <w:rPr>
          <w:rFonts w:ascii="微软雅黑" w:eastAsia="微软雅黑" w:hAnsi="微软雅黑" w:cs="微软雅黑" w:hint="eastAsia"/>
          <w:sz w:val="32"/>
          <w:szCs w:val="32"/>
        </w:rPr>
        <w:t>年</w:t>
      </w:r>
      <w:r w:rsidRPr="00170447">
        <w:rPr>
          <w:sz w:val="32"/>
          <w:szCs w:val="32"/>
        </w:rPr>
        <w:t>本科</w:t>
      </w:r>
      <w:r w:rsidR="00CB2B16">
        <w:rPr>
          <w:rFonts w:ascii="微软雅黑" w:eastAsia="微软雅黑" w:hAnsi="微软雅黑" w:cs="微软雅黑" w:hint="eastAsia"/>
          <w:sz w:val="32"/>
          <w:szCs w:val="32"/>
        </w:rPr>
        <w:t>学</w:t>
      </w:r>
      <w:r w:rsidRPr="00170447">
        <w:rPr>
          <w:sz w:val="32"/>
          <w:szCs w:val="32"/>
        </w:rPr>
        <w:t>生转专业细则</w:t>
      </w:r>
      <w:r w:rsidR="00170447">
        <w:rPr>
          <w:rFonts w:ascii="微软雅黑" w:eastAsia="微软雅黑" w:hAnsi="微软雅黑" w:cs="微软雅黑" w:hint="eastAsia"/>
          <w:sz w:val="32"/>
          <w:szCs w:val="32"/>
        </w:rPr>
        <w:t>及接收计划</w:t>
      </w:r>
    </w:p>
    <w:p w:rsidR="00D85B85" w:rsidRPr="00C3415E" w:rsidRDefault="00D85B85">
      <w:pPr>
        <w:snapToGrid w:val="0"/>
        <w:rPr>
          <w:spacing w:val="20"/>
          <w:sz w:val="24"/>
          <w:szCs w:val="24"/>
        </w:rPr>
      </w:pPr>
    </w:p>
    <w:p w:rsidR="00D85B85" w:rsidRPr="00B907F2" w:rsidRDefault="00A2137B" w:rsidP="00B907F2">
      <w:pPr>
        <w:pStyle w:val="af0"/>
      </w:pPr>
      <w:r w:rsidRPr="00B907F2">
        <w:rPr>
          <w:rFonts w:hint="eastAsia"/>
        </w:rPr>
        <w:t>为了做好经济学院本科学生转专业工作，根据教育部《高等学校学生管理规定》、《南开大学本科学生学则》的相关规定，经经济学院</w:t>
      </w:r>
      <w:r w:rsidR="00B75608" w:rsidRPr="00B907F2">
        <w:t>党政联席会</w:t>
      </w:r>
      <w:r w:rsidRPr="00B907F2">
        <w:rPr>
          <w:rFonts w:hint="eastAsia"/>
        </w:rPr>
        <w:t>讨论通过，制订本实施细则。</w:t>
      </w:r>
    </w:p>
    <w:p w:rsidR="00D85B85" w:rsidRDefault="00A2137B" w:rsidP="00A9618A">
      <w:pPr>
        <w:pStyle w:val="af"/>
        <w:numPr>
          <w:ilvl w:val="0"/>
          <w:numId w:val="3"/>
        </w:numPr>
      </w:pPr>
      <w:r w:rsidRPr="00C3415E">
        <w:rPr>
          <w:rFonts w:hint="eastAsia"/>
        </w:rPr>
        <w:t>转专业工作领导小组</w:t>
      </w:r>
    </w:p>
    <w:p w:rsidR="00D85B85" w:rsidRPr="00261040" w:rsidRDefault="008C1A19" w:rsidP="008C1A19">
      <w:pPr>
        <w:pStyle w:val="af"/>
        <w:rPr>
          <w:rFonts w:ascii="仿宋" w:eastAsia="仿宋" w:hAnsi="仿宋"/>
        </w:rPr>
      </w:pPr>
      <w:r w:rsidRPr="00BE4CA3">
        <w:rPr>
          <w:rFonts w:ascii="仿宋" w:eastAsia="仿宋" w:hAnsi="仿宋" w:hint="eastAsia"/>
        </w:rPr>
        <w:t>经济学院成立转专业领导小组</w:t>
      </w:r>
      <w:r w:rsidR="0030263E" w:rsidRPr="00BE4CA3">
        <w:rPr>
          <w:rFonts w:ascii="仿宋" w:eastAsia="仿宋" w:hAnsi="仿宋" w:hint="eastAsia"/>
        </w:rPr>
        <w:t>，</w:t>
      </w:r>
      <w:r w:rsidRPr="00BE4CA3">
        <w:rPr>
          <w:rFonts w:ascii="仿宋" w:eastAsia="仿宋" w:hAnsi="仿宋" w:hint="eastAsia"/>
        </w:rPr>
        <w:t>全面负责本学院的转专业工作。</w:t>
      </w:r>
      <w:r w:rsidR="00A2137B" w:rsidRPr="00BE4CA3">
        <w:rPr>
          <w:rFonts w:ascii="仿宋" w:eastAsia="仿宋" w:hAnsi="仿宋" w:hint="eastAsia"/>
        </w:rPr>
        <w:t>领导小组</w:t>
      </w:r>
      <w:r w:rsidR="00371A42" w:rsidRPr="00BE4CA3">
        <w:rPr>
          <w:rFonts w:ascii="仿宋" w:eastAsia="仿宋" w:hAnsi="仿宋"/>
        </w:rPr>
        <w:t>名单</w:t>
      </w:r>
      <w:r w:rsidR="00371A42" w:rsidRPr="00BE4CA3">
        <w:rPr>
          <w:rFonts w:ascii="仿宋" w:eastAsia="仿宋" w:hAnsi="仿宋" w:hint="eastAsia"/>
        </w:rPr>
        <w:t>：胡昭玲、</w:t>
      </w:r>
      <w:r w:rsidR="00F32890" w:rsidRPr="00BE4CA3">
        <w:rPr>
          <w:rFonts w:ascii="仿宋" w:eastAsia="仿宋" w:hAnsi="仿宋" w:hint="eastAsia"/>
        </w:rPr>
        <w:t>姚万军</w:t>
      </w:r>
      <w:r w:rsidR="00B75608" w:rsidRPr="00BE4CA3">
        <w:rPr>
          <w:rFonts w:ascii="仿宋" w:eastAsia="仿宋" w:hAnsi="仿宋" w:hint="eastAsia"/>
        </w:rPr>
        <w:t>、刘程、王晓文、</w:t>
      </w:r>
      <w:r w:rsidR="00B75608" w:rsidRPr="00261040">
        <w:rPr>
          <w:rFonts w:ascii="仿宋" w:eastAsia="仿宋" w:hAnsi="仿宋" w:hint="eastAsia"/>
        </w:rPr>
        <w:t>丁宏</w:t>
      </w:r>
      <w:r w:rsidR="00E81A5E" w:rsidRPr="00261040">
        <w:rPr>
          <w:rFonts w:ascii="仿宋" w:eastAsia="仿宋" w:hAnsi="仿宋" w:hint="eastAsia"/>
        </w:rPr>
        <w:t>。</w:t>
      </w:r>
    </w:p>
    <w:p w:rsidR="00D85B85" w:rsidRPr="00C3415E" w:rsidRDefault="00B907F2" w:rsidP="00B907F2">
      <w:pPr>
        <w:pStyle w:val="af"/>
      </w:pPr>
      <w:r>
        <w:rPr>
          <w:rFonts w:hint="eastAsia"/>
        </w:rPr>
        <w:t>二、</w:t>
      </w:r>
      <w:r w:rsidR="00A2137B" w:rsidRPr="00C3415E">
        <w:rPr>
          <w:rFonts w:hint="eastAsia"/>
        </w:rPr>
        <w:t>转出条件</w:t>
      </w:r>
    </w:p>
    <w:p w:rsidR="00D85B85" w:rsidRPr="00B907F2" w:rsidRDefault="00A2137B" w:rsidP="00B907F2">
      <w:pPr>
        <w:pStyle w:val="af0"/>
      </w:pPr>
      <w:r w:rsidRPr="00B907F2">
        <w:t>除</w:t>
      </w:r>
      <w:r w:rsidRPr="00B907F2">
        <w:rPr>
          <w:rFonts w:hint="eastAsia"/>
        </w:rPr>
        <w:t>《南开大学本科转专业管理办法》规定的不允许转出的情形外，学院学生转出无其他限制。</w:t>
      </w:r>
      <w:r w:rsidR="00E81A5E" w:rsidRPr="00B907F2">
        <w:rPr>
          <w:rFonts w:hint="eastAsia"/>
        </w:rPr>
        <w:t>（注：伯苓班学生如打算转出，须退出伯苓班</w:t>
      </w:r>
      <w:r w:rsidRPr="00B907F2">
        <w:rPr>
          <w:rFonts w:hint="eastAsia"/>
        </w:rPr>
        <w:t>，进入相应大类（或专业）的普通班级，而后依照本细则执行。</w:t>
      </w:r>
      <w:r w:rsidR="00E81A5E" w:rsidRPr="00B907F2">
        <w:rPr>
          <w:rFonts w:hint="eastAsia"/>
        </w:rPr>
        <w:t>）</w:t>
      </w:r>
    </w:p>
    <w:p w:rsidR="00D85B85" w:rsidRPr="00C3415E" w:rsidRDefault="00A2137B" w:rsidP="00B907F2">
      <w:pPr>
        <w:pStyle w:val="af"/>
      </w:pPr>
      <w:r w:rsidRPr="00C3415E">
        <w:rPr>
          <w:rFonts w:hint="eastAsia"/>
        </w:rPr>
        <w:t>三、转入工作流程</w:t>
      </w:r>
    </w:p>
    <w:p w:rsidR="00D85B85" w:rsidRPr="00C3415E" w:rsidRDefault="00A2137B" w:rsidP="00B907F2">
      <w:pPr>
        <w:pStyle w:val="af0"/>
      </w:pPr>
      <w:r w:rsidRPr="00C3415E">
        <w:rPr>
          <w:rFonts w:hint="eastAsia"/>
        </w:rPr>
        <w:t>（</w:t>
      </w:r>
      <w:r w:rsidRPr="00C3415E">
        <w:t>1</w:t>
      </w:r>
      <w:r w:rsidRPr="00C3415E">
        <w:rPr>
          <w:rFonts w:hint="eastAsia"/>
        </w:rPr>
        <w:t>）在学校下达本年度转专业工作通知后，学院根据各专业的具体情况在学院主页公布当年各专业接收转入的学生名额，以及当年学院专业转入的实施细则。</w:t>
      </w:r>
    </w:p>
    <w:p w:rsidR="00D85B85" w:rsidRPr="00BA4497" w:rsidRDefault="00A2137B" w:rsidP="00B907F2">
      <w:pPr>
        <w:pStyle w:val="af0"/>
        <w:rPr>
          <w:color w:val="FF0000"/>
        </w:rPr>
      </w:pPr>
      <w:r w:rsidRPr="00C3415E">
        <w:rPr>
          <w:rFonts w:hint="eastAsia"/>
        </w:rPr>
        <w:t>（</w:t>
      </w:r>
      <w:r w:rsidRPr="00C3415E">
        <w:t>2</w:t>
      </w:r>
      <w:r w:rsidRPr="00C3415E">
        <w:rPr>
          <w:rFonts w:hint="eastAsia"/>
        </w:rPr>
        <w:t>）申请转入经济学院的学生在教育管理信息系统提交转专业申请</w:t>
      </w:r>
      <w:r w:rsidR="00262878" w:rsidRPr="00262878">
        <w:rPr>
          <w:rFonts w:hint="eastAsia"/>
        </w:rPr>
        <w:t>。</w:t>
      </w:r>
    </w:p>
    <w:p w:rsidR="00D85B85" w:rsidRPr="00C3415E" w:rsidRDefault="00A2137B" w:rsidP="00B907F2">
      <w:pPr>
        <w:pStyle w:val="af0"/>
      </w:pPr>
      <w:r w:rsidRPr="00C3415E">
        <w:rPr>
          <w:rFonts w:hint="eastAsia"/>
        </w:rPr>
        <w:t>（</w:t>
      </w:r>
      <w:r w:rsidRPr="00C3415E">
        <w:t>3</w:t>
      </w:r>
      <w:r w:rsidRPr="00C3415E">
        <w:rPr>
          <w:rFonts w:hint="eastAsia"/>
        </w:rPr>
        <w:t>）学院</w:t>
      </w:r>
      <w:r w:rsidR="00DB776A" w:rsidRPr="00C3415E">
        <w:t>转专业工作领导小组</w:t>
      </w:r>
      <w:r w:rsidRPr="00C3415E">
        <w:rPr>
          <w:rFonts w:hint="eastAsia"/>
        </w:rPr>
        <w:t>组织对申请转入学生进行考核，根据考核结果对学生综合成绩及排名</w:t>
      </w:r>
      <w:r w:rsidR="00B907F2">
        <w:rPr>
          <w:rFonts w:hint="eastAsia"/>
        </w:rPr>
        <w:t>在</w:t>
      </w:r>
      <w:r w:rsidR="00B907F2" w:rsidRPr="00B907F2">
        <w:rPr>
          <w:rFonts w:hint="eastAsia"/>
        </w:rPr>
        <w:t>经济学院</w:t>
      </w:r>
      <w:r w:rsidR="00B907F2" w:rsidRPr="00B907F2">
        <w:rPr>
          <w:rFonts w:hint="eastAsia"/>
        </w:rPr>
        <w:lastRenderedPageBreak/>
        <w:t>官方网站</w:t>
      </w:r>
      <w:r w:rsidRPr="00C3415E">
        <w:t>公示</w:t>
      </w:r>
      <w:r w:rsidR="005700E7" w:rsidRPr="00B84FEF">
        <w:t>1</w:t>
      </w:r>
      <w:r w:rsidRPr="00C3415E">
        <w:t>天。</w:t>
      </w:r>
    </w:p>
    <w:p w:rsidR="00D85B85" w:rsidRPr="00C3415E" w:rsidRDefault="00A2137B" w:rsidP="00B907F2">
      <w:pPr>
        <w:pStyle w:val="af0"/>
        <w:ind w:firstLine="680"/>
        <w:rPr>
          <w:rFonts w:cs="宋体"/>
          <w:spacing w:val="20"/>
        </w:rPr>
      </w:pPr>
      <w:r w:rsidRPr="00C3415E">
        <w:rPr>
          <w:rFonts w:cs="宋体" w:hint="eastAsia"/>
          <w:spacing w:val="20"/>
        </w:rPr>
        <w:t>（</w:t>
      </w:r>
      <w:r w:rsidRPr="00C3415E">
        <w:rPr>
          <w:rFonts w:cs="宋体"/>
          <w:spacing w:val="20"/>
        </w:rPr>
        <w:t>4</w:t>
      </w:r>
      <w:r w:rsidRPr="00C3415E">
        <w:rPr>
          <w:rFonts w:cs="宋体" w:hint="eastAsia"/>
          <w:spacing w:val="20"/>
        </w:rPr>
        <w:t>）公示期满后，学院向校教务</w:t>
      </w:r>
      <w:r w:rsidR="00C802CA">
        <w:rPr>
          <w:rFonts w:cs="宋体" w:hint="eastAsia"/>
          <w:spacing w:val="20"/>
        </w:rPr>
        <w:t>部</w:t>
      </w:r>
      <w:r w:rsidRPr="00C3415E">
        <w:rPr>
          <w:rFonts w:cs="宋体" w:hint="eastAsia"/>
          <w:spacing w:val="20"/>
        </w:rPr>
        <w:t>报送批准拟转入名单，填写转入学院意见。</w:t>
      </w:r>
    </w:p>
    <w:p w:rsidR="00D85B85" w:rsidRPr="00C3415E" w:rsidRDefault="00A2137B" w:rsidP="00B907F2">
      <w:pPr>
        <w:pStyle w:val="af0"/>
        <w:ind w:firstLine="680"/>
        <w:rPr>
          <w:rFonts w:cs="宋体"/>
          <w:spacing w:val="20"/>
        </w:rPr>
      </w:pPr>
      <w:r w:rsidRPr="00C3415E">
        <w:rPr>
          <w:rFonts w:cs="宋体" w:hint="eastAsia"/>
          <w:spacing w:val="20"/>
        </w:rPr>
        <w:t>（</w:t>
      </w:r>
      <w:r w:rsidRPr="00C3415E">
        <w:rPr>
          <w:rFonts w:cs="宋体"/>
          <w:spacing w:val="20"/>
        </w:rPr>
        <w:t>5</w:t>
      </w:r>
      <w:r w:rsidRPr="00C3415E">
        <w:rPr>
          <w:rFonts w:cs="宋体" w:hint="eastAsia"/>
          <w:spacing w:val="20"/>
        </w:rPr>
        <w:t>）在获得教务</w:t>
      </w:r>
      <w:r w:rsidR="00C802CA">
        <w:rPr>
          <w:rFonts w:cs="宋体" w:hint="eastAsia"/>
          <w:spacing w:val="20"/>
        </w:rPr>
        <w:t>部</w:t>
      </w:r>
      <w:r w:rsidRPr="00C3415E">
        <w:rPr>
          <w:rFonts w:cs="宋体" w:hint="eastAsia"/>
          <w:spacing w:val="20"/>
        </w:rPr>
        <w:t>批准后，由学院本科教学办公室办理相关手续。</w:t>
      </w:r>
    </w:p>
    <w:p w:rsidR="00D85B85" w:rsidRPr="00C3415E" w:rsidRDefault="00A2137B" w:rsidP="00B907F2">
      <w:pPr>
        <w:pStyle w:val="af"/>
      </w:pPr>
      <w:r w:rsidRPr="00C3415E">
        <w:rPr>
          <w:rFonts w:hint="eastAsia"/>
        </w:rPr>
        <w:t>四、转入基本条件</w:t>
      </w:r>
    </w:p>
    <w:p w:rsidR="00D85B85" w:rsidRPr="00B143AB" w:rsidRDefault="00A2137B" w:rsidP="00B907F2">
      <w:pPr>
        <w:pStyle w:val="af0"/>
      </w:pPr>
      <w:r w:rsidRPr="00C3415E">
        <w:rPr>
          <w:rFonts w:hint="eastAsia"/>
        </w:rPr>
        <w:t>经济学院（</w:t>
      </w:r>
      <w:r w:rsidRPr="00C43A10">
        <w:rPr>
          <w:rFonts w:hint="eastAsia"/>
        </w:rPr>
        <w:t>经济学大类</w:t>
      </w:r>
      <w:r w:rsidRPr="00C3415E">
        <w:rPr>
          <w:rFonts w:hint="eastAsia"/>
        </w:rPr>
        <w:t>）接</w:t>
      </w:r>
      <w:r w:rsidR="007A3108" w:rsidRPr="00B907F2">
        <w:t>收</w:t>
      </w:r>
      <w:r w:rsidRPr="00C3415E">
        <w:rPr>
          <w:rFonts w:hint="eastAsia"/>
        </w:rPr>
        <w:t>转入学生，应具备以下基本条件：（</w:t>
      </w:r>
      <w:r w:rsidRPr="00C3415E">
        <w:t>1）思想品德好,无违规违纪现象；（2）</w:t>
      </w:r>
      <w:r w:rsidRPr="00B143AB">
        <w:t>在原专业学习期间（</w:t>
      </w:r>
      <w:r w:rsidR="00454786" w:rsidRPr="00B143AB">
        <w:rPr>
          <w:rFonts w:hint="eastAsia"/>
        </w:rPr>
        <w:t>第一、二</w:t>
      </w:r>
      <w:r w:rsidR="00E3334D" w:rsidRPr="00B143AB">
        <w:rPr>
          <w:rFonts w:hint="eastAsia"/>
        </w:rPr>
        <w:t>学期</w:t>
      </w:r>
      <w:r w:rsidRPr="00B143AB">
        <w:t>），数学、英语成绩</w:t>
      </w:r>
      <w:r w:rsidR="003A6B5F" w:rsidRPr="00B143AB">
        <w:rPr>
          <w:rFonts w:hint="eastAsia"/>
        </w:rPr>
        <w:t>绩点</w:t>
      </w:r>
      <w:r w:rsidR="00781BF9" w:rsidRPr="00B143AB">
        <w:rPr>
          <w:rFonts w:hint="eastAsia"/>
        </w:rPr>
        <w:t>达到3</w:t>
      </w:r>
      <w:r w:rsidR="00781BF9" w:rsidRPr="00B143AB">
        <w:t>.0</w:t>
      </w:r>
      <w:r w:rsidRPr="00B143AB">
        <w:rPr>
          <w:rFonts w:hint="eastAsia"/>
        </w:rPr>
        <w:t>；（</w:t>
      </w:r>
      <w:r w:rsidRPr="00B143AB">
        <w:t>3）</w:t>
      </w:r>
      <w:r w:rsidR="00BA4497" w:rsidRPr="00B143AB">
        <w:rPr>
          <w:rFonts w:hint="eastAsia"/>
        </w:rPr>
        <w:t>原专业所有科目（通识选修课除外）全部及格</w:t>
      </w:r>
      <w:r w:rsidR="00594554" w:rsidRPr="00B143AB">
        <w:rPr>
          <w:rFonts w:hint="eastAsia"/>
        </w:rPr>
        <w:t>。</w:t>
      </w:r>
    </w:p>
    <w:p w:rsidR="00D85B85" w:rsidRPr="00C3415E" w:rsidRDefault="00A2137B" w:rsidP="00B907F2">
      <w:pPr>
        <w:pStyle w:val="af"/>
      </w:pPr>
      <w:r w:rsidRPr="00C3415E">
        <w:rPr>
          <w:rFonts w:hint="eastAsia"/>
        </w:rPr>
        <w:t>五、考核方式</w:t>
      </w:r>
    </w:p>
    <w:p w:rsidR="00D85B85" w:rsidRPr="00B907F2" w:rsidRDefault="00A2137B" w:rsidP="00B907F2">
      <w:pPr>
        <w:pStyle w:val="af0"/>
      </w:pPr>
      <w:r w:rsidRPr="00B907F2">
        <w:rPr>
          <w:rFonts w:hint="eastAsia"/>
        </w:rPr>
        <w:t>专业转入考核包括笔试、面试两部分。</w:t>
      </w:r>
    </w:p>
    <w:p w:rsidR="00D85B85" w:rsidRPr="002610B9" w:rsidRDefault="00A2137B" w:rsidP="00B907F2">
      <w:pPr>
        <w:pStyle w:val="af0"/>
      </w:pPr>
      <w:r w:rsidRPr="00B907F2">
        <w:rPr>
          <w:rFonts w:hint="eastAsia"/>
        </w:rPr>
        <w:t>（</w:t>
      </w:r>
      <w:r w:rsidRPr="00B907F2">
        <w:t>1</w:t>
      </w:r>
      <w:r w:rsidRPr="00B907F2">
        <w:rPr>
          <w:rFonts w:hint="eastAsia"/>
        </w:rPr>
        <w:t>）笔试：包括英语（满分</w:t>
      </w:r>
      <w:r w:rsidRPr="00B907F2">
        <w:t>100</w:t>
      </w:r>
      <w:r w:rsidRPr="00B907F2">
        <w:rPr>
          <w:rFonts w:hint="eastAsia"/>
        </w:rPr>
        <w:t>分）、数学（满分</w:t>
      </w:r>
      <w:r w:rsidRPr="00B907F2">
        <w:t>100</w:t>
      </w:r>
      <w:r w:rsidRPr="00B907F2">
        <w:rPr>
          <w:rFonts w:hint="eastAsia"/>
        </w:rPr>
        <w:t>分），共两门。其中，数学笔试的范围主要为经济管理类数学</w:t>
      </w:r>
      <w:r w:rsidRPr="00B433B6">
        <w:rPr>
          <w:rFonts w:hint="eastAsia"/>
        </w:rPr>
        <w:t>第一</w:t>
      </w:r>
      <w:r w:rsidR="00E3334D" w:rsidRPr="00B433B6">
        <w:rPr>
          <w:rFonts w:hint="eastAsia"/>
        </w:rPr>
        <w:t>、二学期</w:t>
      </w:r>
      <w:r w:rsidRPr="00B907F2">
        <w:rPr>
          <w:rFonts w:hint="eastAsia"/>
        </w:rPr>
        <w:t>的教学内容；英语笔试为水平测试。</w:t>
      </w:r>
      <w:r w:rsidR="004463CC" w:rsidRPr="002610B9">
        <w:rPr>
          <w:rFonts w:hint="eastAsia"/>
        </w:rPr>
        <w:t>两门</w:t>
      </w:r>
      <w:r w:rsidR="00511CFC" w:rsidRPr="002610B9">
        <w:rPr>
          <w:rFonts w:hint="eastAsia"/>
        </w:rPr>
        <w:t>课程</w:t>
      </w:r>
      <w:r w:rsidR="004463CC" w:rsidRPr="002610B9">
        <w:rPr>
          <w:rFonts w:hint="eastAsia"/>
        </w:rPr>
        <w:t>考试时长均为1</w:t>
      </w:r>
      <w:r w:rsidR="004463CC" w:rsidRPr="002610B9">
        <w:t>00</w:t>
      </w:r>
      <w:r w:rsidR="004463CC" w:rsidRPr="002610B9">
        <w:rPr>
          <w:rFonts w:hint="eastAsia"/>
        </w:rPr>
        <w:t>分钟。</w:t>
      </w:r>
    </w:p>
    <w:p w:rsidR="00D85B85" w:rsidRPr="00B907F2" w:rsidRDefault="00A2137B" w:rsidP="00B907F2">
      <w:pPr>
        <w:pStyle w:val="af0"/>
      </w:pPr>
      <w:r w:rsidRPr="00B907F2">
        <w:rPr>
          <w:rFonts w:hint="eastAsia"/>
        </w:rPr>
        <w:t>（</w:t>
      </w:r>
      <w:r w:rsidRPr="00B907F2">
        <w:t>2</w:t>
      </w:r>
      <w:r w:rsidRPr="00B907F2">
        <w:rPr>
          <w:rFonts w:hint="eastAsia"/>
        </w:rPr>
        <w:t>）面试：以当年划定的总分和单科分数线来确定面试名单。面试考核满分为</w:t>
      </w:r>
      <w:r w:rsidRPr="00B907F2">
        <w:t>100</w:t>
      </w:r>
      <w:r w:rsidRPr="00B907F2">
        <w:rPr>
          <w:rFonts w:hint="eastAsia"/>
        </w:rPr>
        <w:t>分。考核内容包括拟转入专业的基础知识（</w:t>
      </w:r>
      <w:r w:rsidRPr="00B907F2">
        <w:t>40</w:t>
      </w:r>
      <w:r w:rsidRPr="00B907F2">
        <w:rPr>
          <w:rFonts w:hint="eastAsia"/>
        </w:rPr>
        <w:t>分）、综合能力（</w:t>
      </w:r>
      <w:r w:rsidRPr="00B907F2">
        <w:t>50</w:t>
      </w:r>
      <w:r w:rsidRPr="00B907F2">
        <w:rPr>
          <w:rFonts w:hint="eastAsia"/>
        </w:rPr>
        <w:t>分）和英语听说能力（</w:t>
      </w:r>
      <w:r w:rsidRPr="00B907F2">
        <w:t>10</w:t>
      </w:r>
      <w:r w:rsidRPr="00B907F2">
        <w:rPr>
          <w:rFonts w:hint="eastAsia"/>
        </w:rPr>
        <w:t>分）三部分。面试成绩不及格（</w:t>
      </w:r>
      <w:r w:rsidRPr="00B907F2">
        <w:t>60分以下）者不予录取。</w:t>
      </w:r>
    </w:p>
    <w:p w:rsidR="00D85B85" w:rsidRPr="00B907F2" w:rsidRDefault="00A2137B" w:rsidP="00B907F2">
      <w:pPr>
        <w:pStyle w:val="af0"/>
      </w:pPr>
      <w:r w:rsidRPr="00B907F2">
        <w:rPr>
          <w:rFonts w:hint="eastAsia"/>
        </w:rPr>
        <w:t>（</w:t>
      </w:r>
      <w:r w:rsidRPr="00B907F2">
        <w:t>3</w:t>
      </w:r>
      <w:r w:rsidRPr="00B907F2">
        <w:rPr>
          <w:rFonts w:hint="eastAsia"/>
        </w:rPr>
        <w:t>）综合成绩的计算：</w:t>
      </w:r>
    </w:p>
    <w:p w:rsidR="00D85B85" w:rsidRPr="00B907F2" w:rsidRDefault="00A2137B" w:rsidP="00B907F2">
      <w:pPr>
        <w:pStyle w:val="af0"/>
      </w:pPr>
      <w:r w:rsidRPr="00B907F2">
        <w:rPr>
          <w:rFonts w:hint="eastAsia"/>
        </w:rPr>
        <w:lastRenderedPageBreak/>
        <w:t>综合成绩</w:t>
      </w:r>
      <w:r w:rsidRPr="00B907F2">
        <w:t>=</w:t>
      </w:r>
      <w:r w:rsidRPr="00B907F2">
        <w:fldChar w:fldCharType="begin"/>
      </w:r>
      <w:r w:rsidRPr="00B907F2">
        <w:instrText xml:space="preserve"> QUOTE </w:instrText>
      </w:r>
      <w:r w:rsidRPr="00B907F2">
        <w:rPr>
          <w:noProof/>
        </w:rPr>
        <w:drawing>
          <wp:inline distT="0" distB="0" distL="0" distR="0" wp14:anchorId="629C78B4" wp14:editId="27CF6E3B">
            <wp:extent cx="2981325" cy="8477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
                      <a:clrChange>
                        <a:clrFrom>
                          <a:srgbClr val="FFFFFF"/>
                        </a:clrFrom>
                        <a:clrTo>
                          <a:srgbClr val="FFFFFF">
                            <a:alpha val="0"/>
                          </a:srgbClr>
                        </a:clrTo>
                      </a:clrChange>
                    </a:blip>
                    <a:srcRect/>
                    <a:stretch>
                      <a:fillRect/>
                    </a:stretch>
                  </pic:blipFill>
                  <pic:spPr>
                    <a:xfrm>
                      <a:off x="0" y="0"/>
                      <a:ext cx="2981325" cy="847725"/>
                    </a:xfrm>
                    <a:prstGeom prst="rect">
                      <a:avLst/>
                    </a:prstGeom>
                    <a:noFill/>
                    <a:ln w="9525">
                      <a:noFill/>
                      <a:miter lim="800000"/>
                      <a:headEnd/>
                      <a:tailEnd/>
                    </a:ln>
                  </pic:spPr>
                </pic:pic>
              </a:graphicData>
            </a:graphic>
          </wp:inline>
        </w:drawing>
      </w:r>
      <w:r w:rsidRPr="00B907F2">
        <w:fldChar w:fldCharType="separate"/>
      </w:r>
      <w:r w:rsidRPr="00B907F2">
        <w:object w:dxaOrig="5628"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25pt;height:36pt" o:ole="">
            <v:imagedata r:id="rId10" o:title=""/>
          </v:shape>
          <o:OLEObject Type="Embed" ProgID="Equation.DSMT4" ShapeID="_x0000_i1025" DrawAspect="Content" ObjectID="_1765367487" r:id="rId11"/>
        </w:object>
      </w:r>
      <w:r w:rsidRPr="00B907F2">
        <w:fldChar w:fldCharType="end"/>
      </w:r>
    </w:p>
    <w:p w:rsidR="00D85B85" w:rsidRPr="00C3415E" w:rsidRDefault="00A2137B" w:rsidP="00B907F2">
      <w:pPr>
        <w:pStyle w:val="af"/>
      </w:pPr>
      <w:bookmarkStart w:id="1" w:name="_Hlk153872955"/>
      <w:r w:rsidRPr="00C3415E">
        <w:rPr>
          <w:rFonts w:hint="eastAsia"/>
        </w:rPr>
        <w:t>六、录取规则</w:t>
      </w:r>
    </w:p>
    <w:bookmarkEnd w:id="1"/>
    <w:p w:rsidR="00D85B85" w:rsidRPr="00B907F2" w:rsidRDefault="00A2137B" w:rsidP="00B907F2">
      <w:pPr>
        <w:pStyle w:val="af0"/>
      </w:pPr>
      <w:r w:rsidRPr="00B907F2">
        <w:rPr>
          <w:rFonts w:hint="eastAsia"/>
        </w:rPr>
        <w:t>根据经济学院接收转专业的名额，以综合成绩排名为序择优录取，</w:t>
      </w:r>
      <w:r w:rsidRPr="00B907F2">
        <w:t>综合成绩不及格</w:t>
      </w:r>
      <w:r w:rsidRPr="00B907F2">
        <w:rPr>
          <w:rFonts w:hint="eastAsia"/>
        </w:rPr>
        <w:t>（</w:t>
      </w:r>
      <w:r w:rsidRPr="00B907F2">
        <w:t>60分以下</w:t>
      </w:r>
      <w:r w:rsidRPr="00B907F2">
        <w:rPr>
          <w:rFonts w:hint="eastAsia"/>
        </w:rPr>
        <w:t>）</w:t>
      </w:r>
      <w:r w:rsidRPr="00B907F2">
        <w:t>者</w:t>
      </w:r>
      <w:r w:rsidRPr="00B907F2">
        <w:rPr>
          <w:rFonts w:hint="eastAsia"/>
        </w:rPr>
        <w:t>不予录取。</w:t>
      </w:r>
    </w:p>
    <w:p w:rsidR="00D85B85" w:rsidRPr="00530F4D" w:rsidRDefault="00A2137B" w:rsidP="00B907F2">
      <w:pPr>
        <w:pStyle w:val="af0"/>
      </w:pPr>
      <w:r w:rsidRPr="00530F4D">
        <w:rPr>
          <w:rFonts w:hint="eastAsia"/>
        </w:rPr>
        <w:t>转入经济学大类的学生，将参加经济学大类专业分流。根据本人志愿和综合成绩排名，确定录取专业。</w:t>
      </w:r>
    </w:p>
    <w:p w:rsidR="00A42426" w:rsidRDefault="00A42426" w:rsidP="00A42426">
      <w:pPr>
        <w:ind w:firstLine="640"/>
        <w:rPr>
          <w:rFonts w:ascii="仿宋" w:eastAsia="仿宋" w:hAnsi="仿宋" w:cs="仿宋"/>
          <w:sz w:val="32"/>
          <w:szCs w:val="32"/>
        </w:rPr>
      </w:pPr>
      <w:r w:rsidRPr="00006795">
        <w:rPr>
          <w:rFonts w:ascii="仿宋" w:eastAsia="仿宋" w:hAnsi="仿宋" w:cs="仿宋" w:hint="eastAsia"/>
          <w:sz w:val="32"/>
          <w:szCs w:val="32"/>
        </w:rPr>
        <w:t>志愿优先原则。学生按照自己的学习兴趣，填报分流专业志愿。在同一次序志愿下，根据综合成绩优先的原则，由高分到低分确定录取顺序，录满为止。因专业规模限制等原因没能满足第一志愿的，考虑第二志愿，依次类推。各专业首先考虑第一志愿的学生，其次再考虑第二志愿的学生，依此类推。</w:t>
      </w:r>
    </w:p>
    <w:p w:rsidR="00F56EEF" w:rsidRDefault="00F56EEF" w:rsidP="00F56EEF">
      <w:pPr>
        <w:pStyle w:val="af"/>
      </w:pPr>
      <w:r>
        <w:rPr>
          <w:rFonts w:hint="eastAsia"/>
        </w:rPr>
        <w:t>七</w:t>
      </w:r>
      <w:r w:rsidRPr="00C3415E">
        <w:rPr>
          <w:rFonts w:hint="eastAsia"/>
        </w:rPr>
        <w:t>、</w:t>
      </w:r>
      <w:r>
        <w:rPr>
          <w:rFonts w:hint="eastAsia"/>
        </w:rPr>
        <w:t>接收计划</w:t>
      </w:r>
    </w:p>
    <w:p w:rsidR="008A0C4D" w:rsidRPr="00C3415E" w:rsidRDefault="008A0C4D" w:rsidP="00F56EEF">
      <w:pPr>
        <w:pStyle w:val="af"/>
      </w:pPr>
    </w:p>
    <w:tbl>
      <w:tblPr>
        <w:tblStyle w:val="TableNormal"/>
        <w:tblW w:w="8205"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18"/>
        <w:gridCol w:w="1467"/>
        <w:gridCol w:w="2694"/>
        <w:gridCol w:w="1826"/>
      </w:tblGrid>
      <w:tr w:rsidR="008A0C4D" w:rsidTr="008A0C4D">
        <w:trPr>
          <w:trHeight w:val="2083"/>
        </w:trPr>
        <w:tc>
          <w:tcPr>
            <w:tcW w:w="2218" w:type="dxa"/>
          </w:tcPr>
          <w:p w:rsidR="008A0C4D" w:rsidRPr="00D20914" w:rsidRDefault="008A0C4D" w:rsidP="008A0C4D">
            <w:pPr>
              <w:pStyle w:val="TableParagraph"/>
              <w:spacing w:before="245"/>
              <w:ind w:left="6" w:firstLine="640"/>
              <w:rPr>
                <w:sz w:val="32"/>
              </w:rPr>
            </w:pPr>
            <w:r w:rsidRPr="00D20914">
              <w:rPr>
                <w:sz w:val="32"/>
              </w:rPr>
              <w:t>接收专业</w:t>
            </w:r>
          </w:p>
          <w:p w:rsidR="008A0C4D" w:rsidRPr="00D20914" w:rsidRDefault="008A0C4D" w:rsidP="008A0C4D">
            <w:pPr>
              <w:pStyle w:val="TableParagraph"/>
              <w:spacing w:before="30"/>
              <w:ind w:left="4"/>
              <w:rPr>
                <w:sz w:val="32"/>
              </w:rPr>
            </w:pPr>
            <w:r w:rsidRPr="00D20914">
              <w:rPr>
                <w:sz w:val="32"/>
              </w:rPr>
              <w:t>（含大</w:t>
            </w:r>
            <w:r w:rsidRPr="00D20914">
              <w:rPr>
                <w:rFonts w:hint="eastAsia"/>
                <w:sz w:val="32"/>
                <w:lang w:eastAsia="zh-CN"/>
              </w:rPr>
              <w:t>类</w:t>
            </w:r>
            <w:r w:rsidRPr="00D20914">
              <w:rPr>
                <w:sz w:val="32"/>
              </w:rPr>
              <w:t>）</w:t>
            </w:r>
          </w:p>
        </w:tc>
        <w:tc>
          <w:tcPr>
            <w:tcW w:w="1467" w:type="dxa"/>
          </w:tcPr>
          <w:p w:rsidR="008A0C4D" w:rsidRPr="00D20914" w:rsidRDefault="008A0C4D" w:rsidP="008A0C4D">
            <w:pPr>
              <w:pStyle w:val="TableParagraph"/>
              <w:spacing w:before="245" w:line="256" w:lineRule="auto"/>
              <w:ind w:left="480" w:right="150"/>
              <w:rPr>
                <w:sz w:val="32"/>
              </w:rPr>
            </w:pPr>
            <w:r w:rsidRPr="00D20914">
              <w:rPr>
                <w:sz w:val="32"/>
              </w:rPr>
              <w:t>计划接收年级</w:t>
            </w:r>
          </w:p>
        </w:tc>
        <w:tc>
          <w:tcPr>
            <w:tcW w:w="2694" w:type="dxa"/>
          </w:tcPr>
          <w:p w:rsidR="008A0C4D" w:rsidRPr="00D20914" w:rsidRDefault="008A0C4D" w:rsidP="008A0C4D">
            <w:pPr>
              <w:pStyle w:val="TableParagraph"/>
              <w:spacing w:before="25"/>
              <w:ind w:left="10" w:firstLine="602"/>
              <w:rPr>
                <w:spacing w:val="-19"/>
                <w:sz w:val="32"/>
                <w:lang w:eastAsia="zh-CN"/>
              </w:rPr>
            </w:pPr>
          </w:p>
          <w:p w:rsidR="008A0C4D" w:rsidRPr="00D20914" w:rsidRDefault="008A0C4D" w:rsidP="008A0C4D">
            <w:pPr>
              <w:pStyle w:val="TableParagraph"/>
              <w:spacing w:before="25"/>
              <w:ind w:firstLineChars="100" w:firstLine="301"/>
              <w:rPr>
                <w:sz w:val="32"/>
                <w:lang w:eastAsia="zh-CN"/>
              </w:rPr>
            </w:pPr>
            <w:r w:rsidRPr="00D20914">
              <w:rPr>
                <w:spacing w:val="-19"/>
                <w:sz w:val="32"/>
                <w:lang w:eastAsia="zh-CN"/>
              </w:rPr>
              <w:t>计划接收人数</w:t>
            </w:r>
          </w:p>
          <w:p w:rsidR="008A0C4D" w:rsidRPr="00D20914" w:rsidRDefault="008A0C4D" w:rsidP="00157F73">
            <w:pPr>
              <w:pStyle w:val="TableParagraph"/>
              <w:spacing w:before="1" w:line="440" w:lineRule="atLeast"/>
              <w:ind w:left="10" w:right="1" w:firstLine="640"/>
              <w:rPr>
                <w:sz w:val="32"/>
                <w:lang w:eastAsia="zh-CN"/>
              </w:rPr>
            </w:pPr>
          </w:p>
        </w:tc>
        <w:tc>
          <w:tcPr>
            <w:tcW w:w="1826" w:type="dxa"/>
          </w:tcPr>
          <w:p w:rsidR="008A0C4D" w:rsidRPr="00D20914" w:rsidRDefault="008A0C4D" w:rsidP="00157F73">
            <w:pPr>
              <w:pStyle w:val="TableParagraph"/>
              <w:spacing w:before="5"/>
              <w:ind w:firstLine="720"/>
              <w:rPr>
                <w:rFonts w:ascii="宋体"/>
                <w:sz w:val="36"/>
                <w:lang w:eastAsia="zh-CN"/>
              </w:rPr>
            </w:pPr>
          </w:p>
          <w:p w:rsidR="008A0C4D" w:rsidRPr="00D20914" w:rsidRDefault="008A0C4D" w:rsidP="008E0978">
            <w:pPr>
              <w:pStyle w:val="TableParagraph"/>
              <w:jc w:val="center"/>
              <w:rPr>
                <w:sz w:val="32"/>
              </w:rPr>
            </w:pPr>
            <w:r w:rsidRPr="00D20914">
              <w:rPr>
                <w:sz w:val="32"/>
              </w:rPr>
              <w:t>备注</w:t>
            </w:r>
          </w:p>
        </w:tc>
      </w:tr>
      <w:tr w:rsidR="008A0C4D" w:rsidTr="00E649CC">
        <w:trPr>
          <w:trHeight w:val="1675"/>
        </w:trPr>
        <w:tc>
          <w:tcPr>
            <w:tcW w:w="2218" w:type="dxa"/>
          </w:tcPr>
          <w:p w:rsidR="00FB1154" w:rsidRPr="00D20914" w:rsidRDefault="00FB1154" w:rsidP="008A0C4D">
            <w:pPr>
              <w:pStyle w:val="TableParagraph"/>
              <w:ind w:firstLineChars="100" w:firstLine="300"/>
              <w:rPr>
                <w:rFonts w:ascii="Times New Roman"/>
                <w:sz w:val="30"/>
                <w:szCs w:val="30"/>
                <w:lang w:eastAsia="zh-CN"/>
              </w:rPr>
            </w:pPr>
          </w:p>
          <w:p w:rsidR="008A0C4D" w:rsidRPr="00D20914" w:rsidRDefault="008A0C4D" w:rsidP="008A0C4D">
            <w:pPr>
              <w:pStyle w:val="TableParagraph"/>
              <w:ind w:firstLineChars="100" w:firstLine="300"/>
              <w:rPr>
                <w:rFonts w:ascii="Times New Roman"/>
                <w:sz w:val="30"/>
                <w:szCs w:val="30"/>
              </w:rPr>
            </w:pPr>
            <w:r w:rsidRPr="00D20914">
              <w:rPr>
                <w:rFonts w:ascii="Times New Roman" w:hint="eastAsia"/>
                <w:sz w:val="30"/>
                <w:szCs w:val="30"/>
                <w:lang w:eastAsia="zh-CN"/>
              </w:rPr>
              <w:t>经济学大类</w:t>
            </w:r>
          </w:p>
        </w:tc>
        <w:tc>
          <w:tcPr>
            <w:tcW w:w="1467" w:type="dxa"/>
          </w:tcPr>
          <w:p w:rsidR="00FB1154" w:rsidRPr="00D20914" w:rsidRDefault="00FB1154" w:rsidP="008A0C4D">
            <w:pPr>
              <w:pStyle w:val="TableParagraph"/>
              <w:ind w:firstLineChars="100" w:firstLine="300"/>
              <w:rPr>
                <w:rFonts w:ascii="Times New Roman"/>
                <w:sz w:val="30"/>
                <w:szCs w:val="30"/>
                <w:lang w:eastAsia="zh-CN"/>
              </w:rPr>
            </w:pPr>
          </w:p>
          <w:p w:rsidR="008A0C4D" w:rsidRPr="00D20914" w:rsidRDefault="008A0C4D" w:rsidP="008A0C4D">
            <w:pPr>
              <w:pStyle w:val="TableParagraph"/>
              <w:ind w:firstLineChars="100" w:firstLine="300"/>
              <w:rPr>
                <w:rFonts w:ascii="Times New Roman"/>
                <w:sz w:val="30"/>
                <w:szCs w:val="30"/>
                <w:lang w:eastAsia="zh-CN"/>
              </w:rPr>
            </w:pPr>
            <w:r w:rsidRPr="00D20914">
              <w:rPr>
                <w:rFonts w:ascii="Times New Roman" w:hint="eastAsia"/>
                <w:sz w:val="30"/>
                <w:szCs w:val="30"/>
                <w:lang w:eastAsia="zh-CN"/>
              </w:rPr>
              <w:t>2</w:t>
            </w:r>
            <w:r w:rsidRPr="00D20914">
              <w:rPr>
                <w:rFonts w:ascii="Times New Roman"/>
                <w:sz w:val="30"/>
                <w:szCs w:val="30"/>
                <w:lang w:eastAsia="zh-CN"/>
              </w:rPr>
              <w:t>023</w:t>
            </w:r>
            <w:r w:rsidRPr="00D20914">
              <w:rPr>
                <w:rFonts w:ascii="Times New Roman" w:hint="eastAsia"/>
                <w:sz w:val="30"/>
                <w:szCs w:val="30"/>
                <w:lang w:eastAsia="zh-CN"/>
              </w:rPr>
              <w:t>级</w:t>
            </w:r>
          </w:p>
        </w:tc>
        <w:tc>
          <w:tcPr>
            <w:tcW w:w="2694" w:type="dxa"/>
          </w:tcPr>
          <w:p w:rsidR="00FB1154" w:rsidRPr="00D20914" w:rsidRDefault="00FB1154" w:rsidP="00FB1154">
            <w:pPr>
              <w:pStyle w:val="TableParagraph"/>
              <w:ind w:firstLineChars="200" w:firstLine="600"/>
              <w:rPr>
                <w:rFonts w:ascii="Times New Roman"/>
                <w:sz w:val="30"/>
                <w:szCs w:val="30"/>
                <w:lang w:eastAsia="zh-CN"/>
              </w:rPr>
            </w:pPr>
          </w:p>
          <w:p w:rsidR="008A0C4D" w:rsidRPr="00D20914" w:rsidRDefault="008A0C4D" w:rsidP="00FB1154">
            <w:pPr>
              <w:pStyle w:val="TableParagraph"/>
              <w:ind w:firstLineChars="200" w:firstLine="600"/>
              <w:rPr>
                <w:rFonts w:ascii="Times New Roman"/>
                <w:sz w:val="30"/>
                <w:szCs w:val="30"/>
                <w:lang w:eastAsia="zh-CN"/>
              </w:rPr>
            </w:pPr>
            <w:r w:rsidRPr="00D20914">
              <w:rPr>
                <w:rFonts w:ascii="Times New Roman" w:hint="eastAsia"/>
                <w:sz w:val="30"/>
                <w:szCs w:val="30"/>
                <w:lang w:eastAsia="zh-CN"/>
              </w:rPr>
              <w:t>1</w:t>
            </w:r>
            <w:r w:rsidRPr="00D20914">
              <w:rPr>
                <w:rFonts w:ascii="Times New Roman"/>
                <w:sz w:val="30"/>
                <w:szCs w:val="30"/>
                <w:lang w:eastAsia="zh-CN"/>
              </w:rPr>
              <w:t>6</w:t>
            </w:r>
            <w:r w:rsidRPr="00D20914">
              <w:rPr>
                <w:rFonts w:ascii="Times New Roman" w:hint="eastAsia"/>
                <w:sz w:val="30"/>
                <w:szCs w:val="30"/>
                <w:lang w:eastAsia="zh-CN"/>
              </w:rPr>
              <w:t>人</w:t>
            </w:r>
          </w:p>
        </w:tc>
        <w:tc>
          <w:tcPr>
            <w:tcW w:w="1826" w:type="dxa"/>
          </w:tcPr>
          <w:p w:rsidR="00FB1154" w:rsidRPr="00D20914" w:rsidRDefault="00091F9C" w:rsidP="00091F9C">
            <w:pPr>
              <w:pStyle w:val="TableParagraph"/>
              <w:rPr>
                <w:rFonts w:ascii="Times New Roman"/>
                <w:sz w:val="24"/>
                <w:szCs w:val="24"/>
                <w:lang w:eastAsia="zh-CN"/>
              </w:rPr>
            </w:pPr>
            <w:r w:rsidRPr="00D20914">
              <w:rPr>
                <w:rFonts w:ascii="Times New Roman" w:hint="eastAsia"/>
                <w:sz w:val="24"/>
                <w:szCs w:val="24"/>
                <w:lang w:eastAsia="zh-CN"/>
              </w:rPr>
              <w:t>经济学</w:t>
            </w:r>
            <w:r w:rsidRPr="00D20914">
              <w:rPr>
                <w:rFonts w:ascii="Times New Roman" w:hint="eastAsia"/>
                <w:sz w:val="24"/>
                <w:szCs w:val="24"/>
                <w:lang w:eastAsia="zh-CN"/>
              </w:rPr>
              <w:t>4</w:t>
            </w:r>
            <w:r w:rsidRPr="00D20914">
              <w:rPr>
                <w:rFonts w:ascii="Times New Roman" w:hint="eastAsia"/>
                <w:sz w:val="24"/>
                <w:szCs w:val="24"/>
                <w:lang w:eastAsia="zh-CN"/>
              </w:rPr>
              <w:t>人</w:t>
            </w:r>
          </w:p>
          <w:p w:rsidR="00091F9C" w:rsidRPr="00D20914" w:rsidRDefault="00091F9C" w:rsidP="00091F9C">
            <w:pPr>
              <w:pStyle w:val="TableParagraph"/>
              <w:rPr>
                <w:rFonts w:ascii="Times New Roman"/>
                <w:sz w:val="24"/>
                <w:szCs w:val="24"/>
                <w:lang w:eastAsia="zh-CN"/>
              </w:rPr>
            </w:pPr>
            <w:r w:rsidRPr="00D20914">
              <w:rPr>
                <w:rFonts w:ascii="Times New Roman" w:hint="eastAsia"/>
                <w:sz w:val="24"/>
                <w:szCs w:val="24"/>
                <w:lang w:eastAsia="zh-CN"/>
              </w:rPr>
              <w:t>国贸</w:t>
            </w:r>
            <w:r w:rsidRPr="00D20914">
              <w:rPr>
                <w:rFonts w:ascii="Times New Roman"/>
                <w:sz w:val="24"/>
                <w:szCs w:val="24"/>
                <w:lang w:eastAsia="zh-CN"/>
              </w:rPr>
              <w:t>4</w:t>
            </w:r>
            <w:r w:rsidRPr="00D20914">
              <w:rPr>
                <w:rFonts w:ascii="Times New Roman" w:hint="eastAsia"/>
                <w:sz w:val="24"/>
                <w:szCs w:val="24"/>
                <w:lang w:eastAsia="zh-CN"/>
              </w:rPr>
              <w:t>人</w:t>
            </w:r>
          </w:p>
          <w:p w:rsidR="00091F9C" w:rsidRPr="00D20914" w:rsidRDefault="00091F9C" w:rsidP="00091F9C">
            <w:pPr>
              <w:pStyle w:val="TableParagraph"/>
              <w:rPr>
                <w:rFonts w:ascii="Times New Roman"/>
                <w:sz w:val="24"/>
                <w:szCs w:val="24"/>
                <w:lang w:eastAsia="zh-CN"/>
              </w:rPr>
            </w:pPr>
            <w:r w:rsidRPr="00D20914">
              <w:rPr>
                <w:rFonts w:ascii="Times New Roman" w:hint="eastAsia"/>
                <w:sz w:val="24"/>
                <w:szCs w:val="24"/>
                <w:lang w:eastAsia="zh-CN"/>
              </w:rPr>
              <w:t>财政学</w:t>
            </w:r>
            <w:r w:rsidRPr="00D20914">
              <w:rPr>
                <w:rFonts w:ascii="Times New Roman" w:hint="eastAsia"/>
                <w:sz w:val="24"/>
                <w:szCs w:val="24"/>
                <w:lang w:eastAsia="zh-CN"/>
              </w:rPr>
              <w:t>4</w:t>
            </w:r>
            <w:r w:rsidRPr="00D20914">
              <w:rPr>
                <w:rFonts w:ascii="Times New Roman" w:hint="eastAsia"/>
                <w:sz w:val="24"/>
                <w:szCs w:val="24"/>
                <w:lang w:eastAsia="zh-CN"/>
              </w:rPr>
              <w:t>人</w:t>
            </w:r>
          </w:p>
          <w:p w:rsidR="008A0C4D" w:rsidRPr="00D20914" w:rsidRDefault="00091F9C" w:rsidP="0030263E">
            <w:pPr>
              <w:pStyle w:val="TableParagraph"/>
              <w:rPr>
                <w:rFonts w:ascii="Times New Roman"/>
                <w:sz w:val="24"/>
                <w:szCs w:val="24"/>
                <w:lang w:eastAsia="zh-CN"/>
              </w:rPr>
            </w:pPr>
            <w:r w:rsidRPr="00D20914">
              <w:rPr>
                <w:rFonts w:ascii="Times New Roman" w:hint="eastAsia"/>
                <w:sz w:val="24"/>
                <w:szCs w:val="24"/>
                <w:lang w:eastAsia="zh-CN"/>
              </w:rPr>
              <w:t>商务经济学</w:t>
            </w:r>
            <w:r w:rsidRPr="00D20914">
              <w:rPr>
                <w:rFonts w:ascii="Times New Roman" w:hint="eastAsia"/>
                <w:sz w:val="24"/>
                <w:szCs w:val="24"/>
                <w:lang w:eastAsia="zh-CN"/>
              </w:rPr>
              <w:t>4</w:t>
            </w:r>
            <w:r w:rsidR="00842164" w:rsidRPr="00D20914">
              <w:rPr>
                <w:rFonts w:ascii="Times New Roman" w:hint="eastAsia"/>
                <w:sz w:val="24"/>
                <w:szCs w:val="24"/>
                <w:lang w:eastAsia="zh-CN"/>
              </w:rPr>
              <w:t>人</w:t>
            </w:r>
          </w:p>
        </w:tc>
      </w:tr>
    </w:tbl>
    <w:p w:rsidR="00D85B85" w:rsidRPr="00C3415E" w:rsidRDefault="00F56EEF" w:rsidP="00B907F2">
      <w:pPr>
        <w:pStyle w:val="af"/>
      </w:pPr>
      <w:r>
        <w:rPr>
          <w:rFonts w:hint="eastAsia"/>
        </w:rPr>
        <w:t>八</w:t>
      </w:r>
      <w:r w:rsidR="00A2137B" w:rsidRPr="00C3415E">
        <w:rPr>
          <w:rFonts w:hint="eastAsia"/>
        </w:rPr>
        <w:t>、复议</w:t>
      </w:r>
    </w:p>
    <w:p w:rsidR="00D85B85" w:rsidRPr="00263751" w:rsidRDefault="00A2137B" w:rsidP="00B907F2">
      <w:pPr>
        <w:pStyle w:val="af0"/>
      </w:pPr>
      <w:r w:rsidRPr="00B907F2">
        <w:rPr>
          <w:rFonts w:hint="eastAsia"/>
        </w:rPr>
        <w:lastRenderedPageBreak/>
        <w:t>学生若对录取结果存有异议，可书面向经济学院</w:t>
      </w:r>
      <w:r w:rsidR="00B75608" w:rsidRPr="00B907F2">
        <w:t>转专业工作领导小组</w:t>
      </w:r>
      <w:r w:rsidRPr="00B907F2">
        <w:rPr>
          <w:rFonts w:hint="eastAsia"/>
        </w:rPr>
        <w:t>提出复议申请，</w:t>
      </w:r>
      <w:r w:rsidR="00FB2B33" w:rsidRPr="00263751">
        <w:rPr>
          <w:rFonts w:hint="eastAsia"/>
        </w:rPr>
        <w:t>复议时间为公示期后3天内。</w:t>
      </w:r>
      <w:r w:rsidR="0024517D" w:rsidRPr="00263751">
        <w:rPr>
          <w:rFonts w:hint="eastAsia"/>
        </w:rPr>
        <w:t>联系方式：</w:t>
      </w:r>
      <w:hyperlink r:id="rId12" w:history="1">
        <w:r w:rsidR="0024517D" w:rsidRPr="00263751">
          <w:rPr>
            <w:rStyle w:val="af1"/>
            <w:rFonts w:hint="eastAsia"/>
            <w:color w:val="auto"/>
          </w:rPr>
          <w:t>jyyb@nankai.edu.cn</w:t>
        </w:r>
      </w:hyperlink>
      <w:r w:rsidR="0024517D" w:rsidRPr="00263751">
        <w:rPr>
          <w:rFonts w:hint="eastAsia"/>
        </w:rPr>
        <w:t>。</w:t>
      </w:r>
      <w:r w:rsidR="00B75608" w:rsidRPr="00263751">
        <w:t>领导小组</w:t>
      </w:r>
      <w:r w:rsidRPr="00263751">
        <w:rPr>
          <w:rFonts w:hint="eastAsia"/>
        </w:rPr>
        <w:t>将进行审议并作出最终决定。</w:t>
      </w:r>
    </w:p>
    <w:p w:rsidR="005700E7" w:rsidRPr="00263751" w:rsidRDefault="002C6C78" w:rsidP="00B907F2">
      <w:pPr>
        <w:pStyle w:val="af0"/>
      </w:pPr>
      <w:r w:rsidRPr="00263751">
        <w:rPr>
          <w:rFonts w:hint="eastAsia"/>
        </w:rPr>
        <w:t>意</w:t>
      </w:r>
      <w:r w:rsidR="005700E7" w:rsidRPr="00263751">
        <w:rPr>
          <w:rFonts w:hint="eastAsia"/>
        </w:rPr>
        <w:t>外情况的处理办法及解释权归属于经济学院转专业</w:t>
      </w:r>
      <w:r w:rsidR="00F06E48" w:rsidRPr="00263751">
        <w:rPr>
          <w:rFonts w:hint="eastAsia"/>
        </w:rPr>
        <w:t>工作</w:t>
      </w:r>
      <w:r w:rsidR="005700E7" w:rsidRPr="00263751">
        <w:rPr>
          <w:rFonts w:hint="eastAsia"/>
        </w:rPr>
        <w:t>领导小组。</w:t>
      </w:r>
    </w:p>
    <w:p w:rsidR="00D85B85" w:rsidRPr="00C3415E" w:rsidRDefault="00A2137B" w:rsidP="00762650">
      <w:pPr>
        <w:pStyle w:val="af0"/>
        <w:ind w:right="320"/>
        <w:jc w:val="right"/>
      </w:pPr>
      <w:r w:rsidRPr="00C3415E">
        <w:rPr>
          <w:rFonts w:hint="eastAsia"/>
        </w:rPr>
        <w:t>经济学院</w:t>
      </w:r>
    </w:p>
    <w:p w:rsidR="00D85B85" w:rsidRPr="00ED2508" w:rsidRDefault="00A2137B" w:rsidP="00B907F2">
      <w:pPr>
        <w:pStyle w:val="af0"/>
        <w:jc w:val="right"/>
      </w:pPr>
      <w:r w:rsidRPr="00C3415E">
        <w:t xml:space="preserve">  </w:t>
      </w:r>
      <w:r w:rsidRPr="00ED2508">
        <w:t xml:space="preserve">   20</w:t>
      </w:r>
      <w:r w:rsidR="00826A47" w:rsidRPr="00ED2508">
        <w:rPr>
          <w:rFonts w:hint="eastAsia"/>
        </w:rPr>
        <w:t>2</w:t>
      </w:r>
      <w:r w:rsidR="005004A8">
        <w:t>3</w:t>
      </w:r>
      <w:r w:rsidRPr="00ED2508">
        <w:rPr>
          <w:rFonts w:hint="eastAsia"/>
        </w:rPr>
        <w:t>年</w:t>
      </w:r>
      <w:r w:rsidR="00AE431F">
        <w:t>1</w:t>
      </w:r>
      <w:r w:rsidR="00B87A43">
        <w:t>2</w:t>
      </w:r>
      <w:r w:rsidRPr="00ED2508">
        <w:rPr>
          <w:rFonts w:hint="eastAsia"/>
        </w:rPr>
        <w:t>月</w:t>
      </w:r>
      <w:r w:rsidR="000C6E99">
        <w:rPr>
          <w:rFonts w:hint="eastAsia"/>
        </w:rPr>
        <w:t>2</w:t>
      </w:r>
      <w:r w:rsidR="000C6E99">
        <w:t>7</w:t>
      </w:r>
      <w:r w:rsidR="000C6E99">
        <w:rPr>
          <w:rFonts w:hint="eastAsia"/>
        </w:rPr>
        <w:t>日</w:t>
      </w:r>
    </w:p>
    <w:sectPr w:rsidR="00D85B85" w:rsidRPr="00ED250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511E" w:rsidRDefault="00F4511E" w:rsidP="00B907F2">
      <w:r>
        <w:separator/>
      </w:r>
    </w:p>
  </w:endnote>
  <w:endnote w:type="continuationSeparator" w:id="0">
    <w:p w:rsidR="00F4511E" w:rsidRDefault="00F4511E" w:rsidP="00B907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方正小标宋简体">
    <w:altName w:val="Malgun Gothic Semilight"/>
    <w:panose1 w:val="03000509000000000000"/>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511E" w:rsidRDefault="00F4511E" w:rsidP="00B907F2">
      <w:r>
        <w:separator/>
      </w:r>
    </w:p>
  </w:footnote>
  <w:footnote w:type="continuationSeparator" w:id="0">
    <w:p w:rsidR="00F4511E" w:rsidRDefault="00F4511E" w:rsidP="00B907F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1CB0DF6"/>
    <w:multiLevelType w:val="singleLevel"/>
    <w:tmpl w:val="91CB0DF6"/>
    <w:lvl w:ilvl="0">
      <w:start w:val="2"/>
      <w:numFmt w:val="chineseCounting"/>
      <w:suff w:val="nothing"/>
      <w:lvlText w:val="%1、"/>
      <w:lvlJc w:val="left"/>
      <w:rPr>
        <w:rFonts w:hint="eastAsia"/>
      </w:rPr>
    </w:lvl>
  </w:abstractNum>
  <w:abstractNum w:abstractNumId="1" w15:restartNumberingAfterBreak="0">
    <w:nsid w:val="39A815F3"/>
    <w:multiLevelType w:val="hybridMultilevel"/>
    <w:tmpl w:val="AC14F9A2"/>
    <w:lvl w:ilvl="0" w:tplc="662C3118">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52C4DBB"/>
    <w:multiLevelType w:val="singleLevel"/>
    <w:tmpl w:val="552C4DBB"/>
    <w:lvl w:ilvl="0">
      <w:start w:val="1"/>
      <w:numFmt w:val="decimal"/>
      <w:lvlText w:val="%1."/>
      <w:lvlJc w:val="left"/>
      <w:pPr>
        <w:tabs>
          <w:tab w:val="left" w:pos="312"/>
        </w:tabs>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34C1"/>
    <w:rsid w:val="00006795"/>
    <w:rsid w:val="0003710E"/>
    <w:rsid w:val="00044DAD"/>
    <w:rsid w:val="00052641"/>
    <w:rsid w:val="0006312E"/>
    <w:rsid w:val="00091F9C"/>
    <w:rsid w:val="000929E3"/>
    <w:rsid w:val="00096BD4"/>
    <w:rsid w:val="000A5BC2"/>
    <w:rsid w:val="000B390E"/>
    <w:rsid w:val="000C6E99"/>
    <w:rsid w:val="000D47CD"/>
    <w:rsid w:val="00126D5B"/>
    <w:rsid w:val="001339FD"/>
    <w:rsid w:val="00152FA8"/>
    <w:rsid w:val="001631CB"/>
    <w:rsid w:val="00170447"/>
    <w:rsid w:val="00181DF2"/>
    <w:rsid w:val="00184DFE"/>
    <w:rsid w:val="00185F73"/>
    <w:rsid w:val="001A21A9"/>
    <w:rsid w:val="001D48CC"/>
    <w:rsid w:val="00216D3F"/>
    <w:rsid w:val="00222376"/>
    <w:rsid w:val="0024517D"/>
    <w:rsid w:val="00261040"/>
    <w:rsid w:val="002610B9"/>
    <w:rsid w:val="00262878"/>
    <w:rsid w:val="00263751"/>
    <w:rsid w:val="0028056B"/>
    <w:rsid w:val="00287729"/>
    <w:rsid w:val="002A4E1F"/>
    <w:rsid w:val="002B22C6"/>
    <w:rsid w:val="002B56C4"/>
    <w:rsid w:val="002C2AC2"/>
    <w:rsid w:val="002C6C78"/>
    <w:rsid w:val="002D1BF9"/>
    <w:rsid w:val="002D5BC5"/>
    <w:rsid w:val="002D767A"/>
    <w:rsid w:val="002F3F98"/>
    <w:rsid w:val="00302336"/>
    <w:rsid w:val="0030263E"/>
    <w:rsid w:val="00331DA5"/>
    <w:rsid w:val="003405B3"/>
    <w:rsid w:val="0034268C"/>
    <w:rsid w:val="00343EE2"/>
    <w:rsid w:val="00371A42"/>
    <w:rsid w:val="003829EB"/>
    <w:rsid w:val="003A2E0A"/>
    <w:rsid w:val="003A6B5F"/>
    <w:rsid w:val="003B6DE5"/>
    <w:rsid w:val="003C678B"/>
    <w:rsid w:val="003E0FB9"/>
    <w:rsid w:val="003F0599"/>
    <w:rsid w:val="003F5DD6"/>
    <w:rsid w:val="00434089"/>
    <w:rsid w:val="0044176D"/>
    <w:rsid w:val="004463CC"/>
    <w:rsid w:val="00450AA9"/>
    <w:rsid w:val="00454786"/>
    <w:rsid w:val="0045637B"/>
    <w:rsid w:val="0045769E"/>
    <w:rsid w:val="00473458"/>
    <w:rsid w:val="00481737"/>
    <w:rsid w:val="004B3D58"/>
    <w:rsid w:val="004C0F19"/>
    <w:rsid w:val="004E4D16"/>
    <w:rsid w:val="005004A8"/>
    <w:rsid w:val="00501079"/>
    <w:rsid w:val="00506332"/>
    <w:rsid w:val="00511CFC"/>
    <w:rsid w:val="00513324"/>
    <w:rsid w:val="00530F4D"/>
    <w:rsid w:val="00543942"/>
    <w:rsid w:val="0056185F"/>
    <w:rsid w:val="00566E80"/>
    <w:rsid w:val="005700E7"/>
    <w:rsid w:val="00573240"/>
    <w:rsid w:val="00581446"/>
    <w:rsid w:val="00594554"/>
    <w:rsid w:val="005B245A"/>
    <w:rsid w:val="005C7810"/>
    <w:rsid w:val="005D651D"/>
    <w:rsid w:val="005D706F"/>
    <w:rsid w:val="005E3E27"/>
    <w:rsid w:val="005F0EBC"/>
    <w:rsid w:val="00604A13"/>
    <w:rsid w:val="006072CA"/>
    <w:rsid w:val="00623920"/>
    <w:rsid w:val="0062733A"/>
    <w:rsid w:val="00632004"/>
    <w:rsid w:val="0066013C"/>
    <w:rsid w:val="006875BF"/>
    <w:rsid w:val="00691F49"/>
    <w:rsid w:val="006935BE"/>
    <w:rsid w:val="006939F2"/>
    <w:rsid w:val="006B79EC"/>
    <w:rsid w:val="006D56E8"/>
    <w:rsid w:val="00722508"/>
    <w:rsid w:val="0074179E"/>
    <w:rsid w:val="00757DC9"/>
    <w:rsid w:val="00762650"/>
    <w:rsid w:val="00773E28"/>
    <w:rsid w:val="00781BF9"/>
    <w:rsid w:val="00783182"/>
    <w:rsid w:val="00791A0E"/>
    <w:rsid w:val="007A04D6"/>
    <w:rsid w:val="007A2517"/>
    <w:rsid w:val="007A3108"/>
    <w:rsid w:val="007F3A8A"/>
    <w:rsid w:val="00803908"/>
    <w:rsid w:val="00826A47"/>
    <w:rsid w:val="00842164"/>
    <w:rsid w:val="0084416F"/>
    <w:rsid w:val="0084650A"/>
    <w:rsid w:val="008619DF"/>
    <w:rsid w:val="00884702"/>
    <w:rsid w:val="00895E91"/>
    <w:rsid w:val="008A0C4D"/>
    <w:rsid w:val="008B0061"/>
    <w:rsid w:val="008B2AC8"/>
    <w:rsid w:val="008B3516"/>
    <w:rsid w:val="008B6603"/>
    <w:rsid w:val="008C1A19"/>
    <w:rsid w:val="008E0978"/>
    <w:rsid w:val="008F30A1"/>
    <w:rsid w:val="00924D55"/>
    <w:rsid w:val="009305FF"/>
    <w:rsid w:val="009346DB"/>
    <w:rsid w:val="00971374"/>
    <w:rsid w:val="009774CC"/>
    <w:rsid w:val="009A1424"/>
    <w:rsid w:val="009A6804"/>
    <w:rsid w:val="009E3A54"/>
    <w:rsid w:val="009E6B09"/>
    <w:rsid w:val="009E757B"/>
    <w:rsid w:val="009F01A0"/>
    <w:rsid w:val="009F21B8"/>
    <w:rsid w:val="009F5C28"/>
    <w:rsid w:val="00A12FE2"/>
    <w:rsid w:val="00A17F9F"/>
    <w:rsid w:val="00A2137B"/>
    <w:rsid w:val="00A22888"/>
    <w:rsid w:val="00A31BC3"/>
    <w:rsid w:val="00A42426"/>
    <w:rsid w:val="00A46FED"/>
    <w:rsid w:val="00A51325"/>
    <w:rsid w:val="00A9618A"/>
    <w:rsid w:val="00AB6AB4"/>
    <w:rsid w:val="00AC4053"/>
    <w:rsid w:val="00AD65C3"/>
    <w:rsid w:val="00AE431F"/>
    <w:rsid w:val="00AE6358"/>
    <w:rsid w:val="00AF0019"/>
    <w:rsid w:val="00AF4F7E"/>
    <w:rsid w:val="00B143AB"/>
    <w:rsid w:val="00B17BBE"/>
    <w:rsid w:val="00B3208B"/>
    <w:rsid w:val="00B34B8A"/>
    <w:rsid w:val="00B433B6"/>
    <w:rsid w:val="00B445CB"/>
    <w:rsid w:val="00B521FF"/>
    <w:rsid w:val="00B718A4"/>
    <w:rsid w:val="00B75608"/>
    <w:rsid w:val="00B76B5C"/>
    <w:rsid w:val="00B84FEF"/>
    <w:rsid w:val="00B87A43"/>
    <w:rsid w:val="00B907F2"/>
    <w:rsid w:val="00BA4497"/>
    <w:rsid w:val="00BB771C"/>
    <w:rsid w:val="00BC51A9"/>
    <w:rsid w:val="00BD699C"/>
    <w:rsid w:val="00BE2634"/>
    <w:rsid w:val="00BE4CA3"/>
    <w:rsid w:val="00C3415E"/>
    <w:rsid w:val="00C3743F"/>
    <w:rsid w:val="00C43A10"/>
    <w:rsid w:val="00C4645C"/>
    <w:rsid w:val="00C802CA"/>
    <w:rsid w:val="00C8580E"/>
    <w:rsid w:val="00C952AC"/>
    <w:rsid w:val="00CA5EA1"/>
    <w:rsid w:val="00CB0061"/>
    <w:rsid w:val="00CB2B16"/>
    <w:rsid w:val="00CB3CD0"/>
    <w:rsid w:val="00CB7EFE"/>
    <w:rsid w:val="00CD02C5"/>
    <w:rsid w:val="00D06459"/>
    <w:rsid w:val="00D1213F"/>
    <w:rsid w:val="00D20914"/>
    <w:rsid w:val="00D477C4"/>
    <w:rsid w:val="00D50C13"/>
    <w:rsid w:val="00D825ED"/>
    <w:rsid w:val="00D85B85"/>
    <w:rsid w:val="00DB776A"/>
    <w:rsid w:val="00DC34FE"/>
    <w:rsid w:val="00DD0B36"/>
    <w:rsid w:val="00E1413E"/>
    <w:rsid w:val="00E3334D"/>
    <w:rsid w:val="00E3601E"/>
    <w:rsid w:val="00E41002"/>
    <w:rsid w:val="00E649CC"/>
    <w:rsid w:val="00E77DDD"/>
    <w:rsid w:val="00E81A5E"/>
    <w:rsid w:val="00E83241"/>
    <w:rsid w:val="00E83A1B"/>
    <w:rsid w:val="00E97790"/>
    <w:rsid w:val="00EA6EAD"/>
    <w:rsid w:val="00EB7E12"/>
    <w:rsid w:val="00EC271F"/>
    <w:rsid w:val="00ED2508"/>
    <w:rsid w:val="00EE4D36"/>
    <w:rsid w:val="00F03D5E"/>
    <w:rsid w:val="00F06729"/>
    <w:rsid w:val="00F06E48"/>
    <w:rsid w:val="00F26D4F"/>
    <w:rsid w:val="00F32890"/>
    <w:rsid w:val="00F4511E"/>
    <w:rsid w:val="00F54ACF"/>
    <w:rsid w:val="00F56EEF"/>
    <w:rsid w:val="00F60F08"/>
    <w:rsid w:val="00FA098A"/>
    <w:rsid w:val="00FB1154"/>
    <w:rsid w:val="00FB2B33"/>
    <w:rsid w:val="00FB34C1"/>
    <w:rsid w:val="00FB3AC7"/>
    <w:rsid w:val="00FD23EE"/>
    <w:rsid w:val="00FF2A15"/>
    <w:rsid w:val="048706BC"/>
    <w:rsid w:val="255237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BD729B6-0E12-48DE-9AB9-17E229AC6C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2">
    <w:name w:val="Body Text Indent 2"/>
    <w:basedOn w:val="a"/>
    <w:link w:val="20"/>
    <w:uiPriority w:val="99"/>
    <w:qFormat/>
    <w:pPr>
      <w:spacing w:line="500" w:lineRule="exact"/>
      <w:ind w:firstLineChars="200" w:firstLine="480"/>
    </w:pPr>
    <w:rPr>
      <w:rFonts w:ascii="Times New Roman" w:eastAsia="宋体" w:hAnsi="Times New Roman" w:cs="Times New Roman"/>
      <w:sz w:val="24"/>
      <w:szCs w:val="24"/>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annotation subject"/>
    <w:basedOn w:val="a3"/>
    <w:next w:val="a3"/>
    <w:link w:val="ac"/>
    <w:uiPriority w:val="99"/>
    <w:semiHidden/>
    <w:unhideWhenUsed/>
    <w:qFormat/>
    <w:rPr>
      <w:b/>
      <w:bCs/>
    </w:rPr>
  </w:style>
  <w:style w:type="character" w:styleId="ad">
    <w:name w:val="annotation reference"/>
    <w:basedOn w:val="a0"/>
    <w:uiPriority w:val="99"/>
    <w:semiHidden/>
    <w:unhideWhenUsed/>
    <w:qFormat/>
    <w:rPr>
      <w:sz w:val="21"/>
      <w:szCs w:val="21"/>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character" w:customStyle="1" w:styleId="20">
    <w:name w:val="正文文本缩进 2 字符"/>
    <w:basedOn w:val="a0"/>
    <w:link w:val="2"/>
    <w:uiPriority w:val="99"/>
    <w:qFormat/>
    <w:rPr>
      <w:rFonts w:ascii="Times New Roman" w:eastAsia="宋体" w:hAnsi="Times New Roman" w:cs="Times New Roman"/>
      <w:sz w:val="24"/>
      <w:szCs w:val="24"/>
    </w:rPr>
  </w:style>
  <w:style w:type="character" w:customStyle="1" w:styleId="a6">
    <w:name w:val="批注框文本 字符"/>
    <w:basedOn w:val="a0"/>
    <w:link w:val="a5"/>
    <w:uiPriority w:val="99"/>
    <w:semiHidden/>
    <w:rPr>
      <w:sz w:val="18"/>
      <w:szCs w:val="18"/>
    </w:rPr>
  </w:style>
  <w:style w:type="character" w:customStyle="1" w:styleId="a4">
    <w:name w:val="批注文字 字符"/>
    <w:basedOn w:val="a0"/>
    <w:link w:val="a3"/>
    <w:uiPriority w:val="99"/>
    <w:semiHidden/>
    <w:qFormat/>
  </w:style>
  <w:style w:type="character" w:customStyle="1" w:styleId="ac">
    <w:name w:val="批注主题 字符"/>
    <w:basedOn w:val="a4"/>
    <w:link w:val="ab"/>
    <w:uiPriority w:val="99"/>
    <w:semiHidden/>
    <w:rPr>
      <w:b/>
      <w:bCs/>
    </w:rPr>
  </w:style>
  <w:style w:type="paragraph" w:customStyle="1" w:styleId="ae">
    <w:name w:val="大标题"/>
    <w:basedOn w:val="a"/>
    <w:qFormat/>
    <w:rsid w:val="00B907F2"/>
    <w:pPr>
      <w:jc w:val="center"/>
    </w:pPr>
    <w:rPr>
      <w:rFonts w:ascii="方正小标宋简体" w:eastAsia="方正小标宋简体" w:hAnsi="方正小标宋简体" w:cs="方正小标宋简体"/>
      <w:kern w:val="0"/>
      <w:sz w:val="44"/>
      <w:szCs w:val="44"/>
    </w:rPr>
  </w:style>
  <w:style w:type="paragraph" w:customStyle="1" w:styleId="af">
    <w:name w:val="小标题"/>
    <w:basedOn w:val="a"/>
    <w:qFormat/>
    <w:rsid w:val="00B907F2"/>
    <w:pPr>
      <w:jc w:val="left"/>
    </w:pPr>
    <w:rPr>
      <w:rFonts w:ascii="黑体" w:eastAsia="黑体" w:hAnsi="黑体" w:cs="黑体"/>
      <w:kern w:val="0"/>
      <w:sz w:val="32"/>
      <w:szCs w:val="32"/>
    </w:rPr>
  </w:style>
  <w:style w:type="paragraph" w:customStyle="1" w:styleId="af0">
    <w:name w:val="细则正文"/>
    <w:basedOn w:val="a"/>
    <w:qFormat/>
    <w:rsid w:val="00B907F2"/>
    <w:pPr>
      <w:numPr>
        <w:ilvl w:val="255"/>
      </w:numPr>
      <w:ind w:firstLineChars="200" w:firstLine="640"/>
      <w:jc w:val="left"/>
    </w:pPr>
    <w:rPr>
      <w:rFonts w:ascii="仿宋" w:eastAsia="仿宋" w:hAnsi="仿宋" w:cs="仿宋"/>
      <w:sz w:val="32"/>
      <w:szCs w:val="32"/>
    </w:rPr>
  </w:style>
  <w:style w:type="character" w:styleId="af1">
    <w:name w:val="Hyperlink"/>
    <w:basedOn w:val="a0"/>
    <w:uiPriority w:val="99"/>
    <w:unhideWhenUsed/>
    <w:rsid w:val="0024517D"/>
    <w:rPr>
      <w:color w:val="0000FF" w:themeColor="hyperlink"/>
      <w:u w:val="single"/>
    </w:rPr>
  </w:style>
  <w:style w:type="character" w:customStyle="1" w:styleId="UnresolvedMention">
    <w:name w:val="Unresolved Mention"/>
    <w:basedOn w:val="a0"/>
    <w:uiPriority w:val="99"/>
    <w:semiHidden/>
    <w:unhideWhenUsed/>
    <w:rsid w:val="0024517D"/>
    <w:rPr>
      <w:color w:val="605E5C"/>
      <w:shd w:val="clear" w:color="auto" w:fill="E1DFDD"/>
    </w:rPr>
  </w:style>
  <w:style w:type="table" w:customStyle="1" w:styleId="TableNormal">
    <w:name w:val="Table Normal"/>
    <w:uiPriority w:val="2"/>
    <w:semiHidden/>
    <w:unhideWhenUsed/>
    <w:qFormat/>
    <w:rsid w:val="008A0C4D"/>
    <w:pPr>
      <w:widowControl w:val="0"/>
      <w:autoSpaceDE w:val="0"/>
      <w:autoSpaceDN w:val="0"/>
    </w:pPr>
    <w:rPr>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8A0C4D"/>
    <w:pPr>
      <w:autoSpaceDE w:val="0"/>
      <w:autoSpaceDN w:val="0"/>
      <w:jc w:val="left"/>
    </w:pPr>
    <w:rPr>
      <w:rFonts w:ascii="仿宋" w:eastAsia="仿宋" w:hAnsi="仿宋" w:cs="仿宋"/>
      <w:kern w:val="0"/>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2438409">
      <w:bodyDiv w:val="1"/>
      <w:marLeft w:val="0"/>
      <w:marRight w:val="0"/>
      <w:marTop w:val="0"/>
      <w:marBottom w:val="0"/>
      <w:divBdr>
        <w:top w:val="none" w:sz="0" w:space="0" w:color="auto"/>
        <w:left w:val="none" w:sz="0" w:space="0" w:color="auto"/>
        <w:bottom w:val="none" w:sz="0" w:space="0" w:color="auto"/>
        <w:right w:val="none" w:sz="0" w:space="0" w:color="auto"/>
      </w:divBdr>
    </w:div>
    <w:div w:id="11383823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yperlink" Target="mailto:jyyb@nankai.edu.cn" TargetMode="Externa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2.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C81EDC9-7624-44EC-AD55-4CF47251B8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211</Words>
  <Characters>1203</Characters>
  <Application>Microsoft Office Word</Application>
  <DocSecurity>0</DocSecurity>
  <Lines>10</Lines>
  <Paragraphs>2</Paragraphs>
  <ScaleCrop>false</ScaleCrop>
  <Company/>
  <LinksUpToDate>false</LinksUpToDate>
  <CharactersWithSpaces>1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2</cp:revision>
  <dcterms:created xsi:type="dcterms:W3CDTF">2023-12-29T07:05:00Z</dcterms:created>
  <dcterms:modified xsi:type="dcterms:W3CDTF">2023-12-29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